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57" r:id="rId4"/>
    <p:sldId id="260" r:id="rId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1241ED-CF00-458E-AC61-456070064ECE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A9C1D4-36DA-4D1A-8562-69286FFAE2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23051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A9C1D4-36DA-4D1A-8562-69286FFAE2DE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5890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B3213-0DDE-4E7A-AB58-D859C1DFB008}" type="datetime1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50D6B-5FFB-4BDA-9F61-24EEBDEC56A4}" type="datetime1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401BC-2DAF-4E0C-86C3-64654E723A52}" type="datetime1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B5C7F-608B-4F8D-8F75-B972795C9321}" type="datetime1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A819E-DEFB-4F2C-8A47-52A3BB348258}" type="datetime1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67AC0-8003-43E5-B57B-DABE520543E1}" type="datetime1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B6E51-6803-422D-94FC-741B8823E6DD}" type="datetime1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A2862-D2CB-44FE-B36C-B07026BC7ABC}" type="datetime1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4A7BD-74A8-43CF-8AAC-F2131A99F92D}" type="datetime1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E7493-EF02-4913-86B9-136F0D2D63C8}" type="datetime1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FE38A-AFFF-4C6C-9560-E6E601F7CE3F}" type="datetime1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D78FF3-6335-40CE-8C41-067104F1A35A}" type="datetime1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94562" y="500565"/>
            <a:ext cx="5786478" cy="1714512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35373" y="2564904"/>
            <a:ext cx="7704856" cy="2869910"/>
          </a:xfrm>
        </p:spPr>
        <p:txBody>
          <a:bodyPr>
            <a:normAutofit/>
          </a:bodyPr>
          <a:lstStyle/>
          <a:p>
            <a:pPr algn="just"/>
            <a:r>
              <a:rPr lang="kk-KZ" sz="22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. Материялық нүктенің динамикасы </a:t>
            </a:r>
            <a:endParaRPr lang="en-US" sz="2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kk-KZ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. дәріс. Материялық нүкте динамикасының заңдары. Ньютонның бірінші заңы.  Күштерді топтастыру 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kk-KZ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2. дәріс. Ньютонның екінші заңы 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kk-KZ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. дәріс. Масса түсінігі. Инертті және гравитациялық массалар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kk-KZ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4. дәріс. Ньютонның үшінші заңы. Материялық нүкте үшін моменттер теңдеуі</a:t>
            </a:r>
            <a:endParaRPr lang="ru-RU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1142976" cy="116918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5580112" y="5517232"/>
            <a:ext cx="4071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</a:t>
            </a:r>
            <a:r>
              <a:rPr lang="kk-KZ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F38AB2-4874-4D64-BEEB-297AC3C783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ьютонның бірінші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ңы</a:t>
            </a:r>
            <a:endParaRPr lang="ru-RU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899D33A2-E2E8-44EA-8404-95D26861E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93871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kk-KZ" sz="1800" i="1" dirty="0">
                <a:latin typeface="Arial" panose="020B0604020202020204" pitchFamily="34" charset="0"/>
                <a:cs typeface="Arial" panose="020B0604020202020204" pitchFamily="34" charset="0"/>
              </a:rPr>
              <a:t>Ньютонның бірінші заңы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: кез келген дене, оған басқа денелер әсер етпесе, өзінің тыныштық қалпын немесе бірқалыпты түзусызықты қозғалысын сақтайды.</a:t>
            </a:r>
          </a:p>
          <a:p>
            <a:pPr marL="0" indent="0" algn="just">
              <a:buNone/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Дене жылдамдығының тұрақты сақталу құбылысын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рбес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жағдайда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жылдамдық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нольге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тең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) </a:t>
            </a:r>
            <a:r>
              <a:rPr lang="ru-RU" sz="1800" i="1" dirty="0">
                <a:latin typeface="Arial" panose="020B0604020202020204" pitchFamily="34" charset="0"/>
                <a:cs typeface="Arial" panose="020B0604020202020204" pitchFamily="34" charset="0"/>
              </a:rPr>
              <a:t>инерция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п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атайд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Сондықта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Ньютонның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бірінші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заңы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i="1" dirty="0">
                <a:latin typeface="Arial" panose="020B0604020202020204" pitchFamily="34" charset="0"/>
                <a:cs typeface="Arial" panose="020B0604020202020204" pitchFamily="34" charset="0"/>
              </a:rPr>
              <a:t>инерция </a:t>
            </a:r>
            <a:r>
              <a:rPr lang="ru-RU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заңы</a:t>
            </a:r>
            <a:r>
              <a:rPr lang="ru-RU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п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, ал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ол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заң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орындалаты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санақ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жүйелері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инерциялық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п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атайд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Исаак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Ньютонның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бірінші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заңының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екінші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бір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тұжырымдамас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нені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бірқалыпт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түзусызықт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қозғалыста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немесе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тыныштық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күйіне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шығару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үші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оға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басқа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нелер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әрекет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етулері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керек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14345B64-6BFD-4113-A0B8-DD7D5B2E5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ru-RU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B2144CA8-8C40-4AB6-A374-1EEFEF61E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үштерді топтастыру</a:t>
            </a:r>
            <a:endParaRPr lang="ru-RU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Объект 17">
            <a:extLst>
              <a:ext uri="{FF2B5EF4-FFF2-40B4-BE49-F238E27FC236}">
                <a16:creationId xmlns:a16="http://schemas.microsoft.com/office/drawing/2014/main" xmlns="" id="{D162F905-48A6-41BF-AF55-6CCBE287B0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5506"/>
            <a:ext cx="8229600" cy="5247830"/>
          </a:xfrm>
        </p:spPr>
        <p:txBody>
          <a:bodyPr>
            <a:normAutofit/>
          </a:bodyPr>
          <a:lstStyle/>
          <a:p>
            <a:pPr algn="just"/>
            <a:r>
              <a:rPr lang="kk-K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Күш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 – екі дене әрекеттескенде үдеу пайда болуын сипаттайтын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физикалық шама.</a:t>
            </a:r>
          </a:p>
          <a:p>
            <a:pPr marL="0" indent="0" algn="just">
              <a:buNone/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Суперпозиция принципі бойынша теңәрекетті, немесе қорытқы, күш құраушы күштердің векторлық (геометриялық) қосындысымен анықталады:</a:t>
            </a:r>
          </a:p>
          <a:p>
            <a:pPr marL="0" indent="0" algn="r">
              <a:buNone/>
            </a:pP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buNone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(3.1.1)</a:t>
            </a:r>
          </a:p>
          <a:p>
            <a:pPr marL="0" indent="0" algn="just">
              <a:buNone/>
            </a:pP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Күшті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өлшеуге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арналға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аспап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динамометр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еп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аталады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 Күштің</a:t>
            </a:r>
          </a:p>
          <a:p>
            <a:pPr marL="0" indent="0" algn="just">
              <a:buNone/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өлшем бірлігі: Ньютон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(Н, 1Н=          )</a:t>
            </a:r>
            <a:endParaRPr lang="kk-KZ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Күшті өзара әрекет қарқындылығының сандық мөлшері деп түсінсек, өзара әрекеттің осы заманда белгілі тек төрт түрін ғана ажырата аламыз:</a:t>
            </a:r>
          </a:p>
          <a:p>
            <a:pPr marL="0" indent="0" algn="just">
              <a:buNone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1)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гравитациялық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 algn="just">
              <a:buNone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2)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электрмагниттік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 algn="just">
              <a:buNone/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күшті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немесе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ядролық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kk-KZ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әлсіз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 algn="just">
              <a:buNone/>
            </a:pPr>
            <a:endParaRPr lang="kk-KZ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xmlns="" id="{3E44A3CC-2BCD-4E81-9841-021CE3CDC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ru-RU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FE574BA8-0A6B-4F4B-AA61-2B9CE3F3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34453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C5705D66-A62E-4088-9443-FC0F71C37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70706"/>
              </p:ext>
            </p:extLst>
          </p:nvPr>
        </p:nvGraphicFramePr>
        <p:xfrm>
          <a:off x="1741488" y="2474913"/>
          <a:ext cx="2384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2387520" imgH="609480" progId="Equation.DSMT4">
                  <p:embed/>
                </p:oleObj>
              </mc:Choice>
              <mc:Fallback>
                <p:oleObj name="Equation" r:id="rId4" imgW="238752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474913"/>
                        <a:ext cx="23844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FBA1D9BD-EEED-477A-88AE-BDE04295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2" y="35686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1C41820A-AF5E-4E16-9BD5-DE9E97D01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29251"/>
              </p:ext>
            </p:extLst>
          </p:nvPr>
        </p:nvGraphicFramePr>
        <p:xfrm>
          <a:off x="4692503" y="2641357"/>
          <a:ext cx="942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6" imgW="939800" imgH="279400" progId="Equation.DSMT4">
                  <p:embed/>
                </p:oleObj>
              </mc:Choice>
              <mc:Fallback>
                <p:oleObj name="Equation" r:id="rId6" imgW="939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503" y="2641357"/>
                        <a:ext cx="942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2464F3C7-82AC-46C2-8F33-1B42B5EF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63597"/>
              </p:ext>
            </p:extLst>
          </p:nvPr>
        </p:nvGraphicFramePr>
        <p:xfrm>
          <a:off x="3821112" y="3743957"/>
          <a:ext cx="55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8" imgW="558720" imgH="444240" progId="Equation.DSMT4">
                  <p:embed/>
                </p:oleObj>
              </mc:Choice>
              <mc:Fallback>
                <p:oleObj name="Equation" r:id="rId8" imgW="55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1112" y="3743957"/>
                        <a:ext cx="55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857232"/>
            <a:ext cx="8229600" cy="796908"/>
          </a:xfrm>
        </p:spPr>
        <p:txBody>
          <a:bodyPr>
            <a:normAutofit fontScale="90000"/>
          </a:bodyPr>
          <a:lstStyle/>
          <a:p>
            <a:r>
              <a:rPr lang="kk-KZ" sz="27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Дәрісте қолданылған материалдар</a:t>
            </a:r>
            <a:r>
              <a:rPr lang="ru-RU" sz="27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ru-RU" sz="27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endParaRPr lang="ru-RU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1500174"/>
            <a:ext cx="8229600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1800" dirty="0">
                <a:latin typeface="Arial" pitchFamily="34" charset="0"/>
                <a:cs typeface="Arial" pitchFamily="34" charset="0"/>
              </a:rPr>
              <a:t>1.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Ақылбаев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Ж.С., Гладков В.Е.,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Ильина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Л.Ф., Т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ұ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рмұхамбетов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А.Ж.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Механика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. – Астана: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Фолиант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баспасы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, 20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11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. -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3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6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0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б.</a:t>
            </a: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2. Иродов И.Е. Механика. Основные законы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. 12- е изд.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- М.: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БИНОМ.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Лаборатория Знаний, 20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14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 –3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09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с.</a:t>
            </a:r>
          </a:p>
          <a:p>
            <a:pPr marL="0" indent="0" algn="just">
              <a:buNone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3. Матвеев А.Н. Механика и теория относительности.-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СПб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: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Лань, 2009.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-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432 с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4. Савельев И.В. </a:t>
            </a:r>
            <a:r>
              <a:rPr lang="ru-RU" sz="1800" dirty="0" err="1">
                <a:latin typeface="Arial" pitchFamily="34" charset="0"/>
                <a:cs typeface="Arial" pitchFamily="34" charset="0"/>
              </a:rPr>
              <a:t>Жалпы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физика курсы. 1т. Механика. </a:t>
            </a:r>
            <a:r>
              <a:rPr lang="ru-RU" sz="1800" dirty="0" err="1">
                <a:latin typeface="Arial" pitchFamily="34" charset="0"/>
                <a:cs typeface="Arial" pitchFamily="34" charset="0"/>
              </a:rPr>
              <a:t>Молекулалық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физика.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Алматы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: Мектеп,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2004. - 508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б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5. Спабекова Р.С. Механика. - Қарағанды: Medet Group ЖШС, 2017. –156 б.</a:t>
            </a: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AB88C3D8-CF3F-4526-BF2F-2D3721226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4</a:t>
            </a:fld>
            <a:endParaRPr lang="ru-RU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382</Words>
  <Application>Microsoft Office PowerPoint</Application>
  <PresentationFormat>Экран (4:3)</PresentationFormat>
  <Paragraphs>37</Paragraphs>
  <Slides>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</vt:i4>
      </vt:variant>
    </vt:vector>
  </HeadingPairs>
  <TitlesOfParts>
    <vt:vector size="8" baseType="lpstr">
      <vt:lpstr>Arial</vt:lpstr>
      <vt:lpstr>Calibri</vt:lpstr>
      <vt:lpstr>Тема Office</vt:lpstr>
      <vt:lpstr>Equation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Ньютонның бірінші заңы</vt:lpstr>
      <vt:lpstr>Күштерді топтастыру</vt:lpstr>
      <vt:lpstr>Дәрісте қолданылған материалдар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ҚАЗАҚ ҰЛТТЫҚ УНИВЕРСИТЕТІ  ФИЗИКА-ТЕХНИКАЛЫҚ ФАКУЛЬТЕТІ ЖЫЛУ ФИЗИКАСЫ ЖӘНЕ ТЕХНИКАЛЫҚ ФИЗИКА КАФЕДРАСЫ</dc:title>
  <dc:creator>Korkem</dc:creator>
  <cp:lastModifiedBy>MUKHTAR</cp:lastModifiedBy>
  <cp:revision>28</cp:revision>
  <dcterms:created xsi:type="dcterms:W3CDTF">2020-07-23T06:48:55Z</dcterms:created>
  <dcterms:modified xsi:type="dcterms:W3CDTF">2025-11-14T09:07:39Z</dcterms:modified>
</cp:coreProperties>
</file>